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bookmarkStart w:id="0" w:name="_GoBack"/>
      <w:bookmarkEnd w:id="0"/>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314004" w:rsidRPr="00713B29" w:rsidRDefault="00314004" w:rsidP="00314004"/>
    <w:p w:rsidR="009573DE" w:rsidRPr="00713B29" w:rsidRDefault="001855AE" w:rsidP="003D3FEF">
      <w:pPr>
        <w:pStyle w:val="JMSTAuthorName"/>
        <w:rPr>
          <w:i/>
          <w:iCs/>
        </w:rPr>
      </w:pPr>
      <w:bookmarkStart w:id="1" w:name="Belonging"/>
      <w:bookmarkEnd w:id="1"/>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Pr="00713B29"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1855AE">
        <w:t>abc</w:t>
      </w:r>
      <w:r w:rsidR="00944EC2" w:rsidRPr="00713B29">
        <w:t>@vimaru.edu.vn</w:t>
      </w:r>
    </w:p>
    <w:p w:rsidR="00632814" w:rsidRPr="00713B29" w:rsidRDefault="00632814" w:rsidP="00B243DA"/>
    <w:p w:rsidR="00B243DA" w:rsidRPr="00713B29" w:rsidRDefault="00B243DA" w:rsidP="00992072">
      <w:pPr>
        <w:spacing w:before="80" w:afterLines="20" w:after="54" w:line="260" w:lineRule="exact"/>
        <w:sectPr w:rsidR="00B243DA"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t xml:space="preserve">Bảng và hình vẽ minh họa nên được để cùng </w:t>
      </w:r>
      <w:r>
        <w:lastRenderedPageBreak/>
        <w:t>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3712236"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CA0899">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2" w:name="_Toc5005574"/>
      <w:bookmarkStart w:id="3"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2"/>
    <w:bookmarkEnd w:id="3"/>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Pr="00713B29" w:rsidRDefault="00CA0899" w:rsidP="004B66DC">
      <w:pPr>
        <w:spacing w:before="40" w:after="40"/>
        <w:ind w:left="284" w:hanging="284"/>
      </w:pPr>
    </w:p>
    <w:sectPr w:rsidR="00CA0899"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2754" w:rsidRDefault="00882754">
      <w:r>
        <w:separator/>
      </w:r>
    </w:p>
  </w:endnote>
  <w:endnote w:type="continuationSeparator" w:id="0">
    <w:p w:rsidR="00882754" w:rsidRDefault="008827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F986603A-64EA-46EE-B6B4-5A1633E0D80E}"/>
  </w:font>
  <w:font w:name="Times">
    <w:panose1 w:val="02020603050405020304"/>
    <w:charset w:val="00"/>
    <w:family w:val="roman"/>
    <w:pitch w:val="variable"/>
    <w:sig w:usb0="E0002EFF" w:usb1="C000785B" w:usb2="00000009" w:usb3="00000000" w:csb0="000001FF" w:csb1="00000000"/>
    <w:embedRegular r:id="rId2" w:fontKey="{A6FA6613-017E-4D02-9CDC-93A18A695C89}"/>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3" w:fontKey="{59D90695-1CD0-48A6-A417-82042D6474E3}"/>
    <w:embedBold r:id="rId4" w:fontKey="{7C2C0D51-B33E-4868-B043-1D69A3FC655E}"/>
  </w:font>
  <w:font w:name="SimSun">
    <w:altName w:val="宋体"/>
    <w:panose1 w:val="02010600030101010101"/>
    <w:charset w:val="86"/>
    <w:family w:val="auto"/>
    <w:pitch w:val="variable"/>
    <w:sig w:usb0="00000203" w:usb1="288F0000" w:usb2="00000016" w:usb3="00000000" w:csb0="00040001" w:csb1="00000000"/>
  </w:font>
  <w:font w:name="UTM Alexander">
    <w:altName w:val="Cambria"/>
    <w:charset w:val="00"/>
    <w:family w:val="roman"/>
    <w:pitch w:val="variable"/>
    <w:sig w:usb0="00000007" w:usb1="00000000" w:usb2="00000000" w:usb3="00000000" w:csb0="00000003" w:csb1="00000000"/>
  </w:font>
  <w:font w:name="Helvetica">
    <w:panose1 w:val="020B0604020202020204"/>
    <w:charset w:val="00"/>
    <w:family w:val="swiss"/>
    <w:pitch w:val="variable"/>
    <w:sig w:usb0="E0002EFF" w:usb1="C000785B" w:usb2="00000009" w:usb3="00000000" w:csb0="000001FF" w:csb1="00000000"/>
    <w:embedBold r:id="rId5" w:fontKey="{D793A845-EC13-473F-A3AD-B8CD2751D2A1}"/>
  </w:font>
  <w:font w:name="UTM HelvetIns">
    <w:altName w:val="Cambria"/>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6" w:fontKey="{A7C926A6-605F-4938-8C15-58169D8C2B52}"/>
  </w:font>
  <w:font w:name="Calibri Light">
    <w:panose1 w:val="020F0302020204030204"/>
    <w:charset w:val="00"/>
    <w:family w:val="swiss"/>
    <w:pitch w:val="variable"/>
    <w:sig w:usb0="E4002EFF" w:usb1="C000247B" w:usb2="00000009" w:usb3="00000000" w:csb0="000001FF" w:csb1="00000000"/>
    <w:embedRegular r:id="rId7" w:fontKey="{302CDF50-7D7F-46B8-BA3E-ABE2A72C3B2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44A24DA7" wp14:editId="2189D996">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54716D">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5"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">
              <v:shapetype id="_x0000_t202" coordsize="21600,21600" o:spt="202" path="m,l,21600r21600,l21600,xe">
                <v:stroke joinstyle="miter"/>
                <v:path gradientshapeok="t" o:connecttype="rect"/>
              </v:shapetype>
              <v:shape id="Text Box 8" o:spid="_x0000_s1036"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54716D">
                        <w:rPr>
                          <w:b/>
                          <w:bCs/>
                          <w:noProof/>
                          <w:color w:val="FFFFFF"/>
                        </w:rPr>
                        <w:t>2</w:t>
                      </w:r>
                      <w:r w:rsidRPr="0070158F">
                        <w:rPr>
                          <w:b/>
                          <w:bCs/>
                          <w:color w:val="FFFFFF"/>
                        </w:rPr>
                        <w:fldChar w:fldCharType="end"/>
                      </w:r>
                    </w:p>
                  </w:txbxContent>
                </v:textbox>
              </v:shape>
              <v:shape id="_x0000_s1037"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8"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406D01C5" wp14:editId="30E9B7D6">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54716D">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9"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">
              <v:line id="Line 7" o:spid="_x0000_s1040"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1"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54716D">
                        <w:rPr>
                          <w:b/>
                          <w:bCs/>
                          <w:noProof/>
                          <w:color w:val="FFFFFF"/>
                        </w:rPr>
                        <w:t>3</w:t>
                      </w:r>
                      <w:r w:rsidRPr="0070158F">
                        <w:rPr>
                          <w:b/>
                          <w:bCs/>
                          <w:color w:val="FFFFFF"/>
                        </w:rPr>
                        <w:fldChar w:fldCharType="end"/>
                      </w:r>
                    </w:p>
                  </w:txbxContent>
                </v:textbox>
              </v:shape>
              <v:shape id="_x0000_s1042"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778485A1" wp14:editId="3207572B">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54716D">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5"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YiXeA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">
              <v:line id="Line 7" o:spid="_x0000_s1046"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7"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54716D">
                        <w:rPr>
                          <w:b/>
                          <w:bCs/>
                          <w:noProof/>
                          <w:color w:val="FFFFFF"/>
                        </w:rPr>
                        <w:t>1</w:t>
                      </w:r>
                      <w:r w:rsidRPr="0070158F">
                        <w:rPr>
                          <w:b/>
                          <w:bCs/>
                          <w:color w:val="FFFFFF"/>
                        </w:rPr>
                        <w:fldChar w:fldCharType="end"/>
                      </w:r>
                    </w:p>
                  </w:txbxContent>
                </v:textbox>
              </v:shape>
              <v:shape id="_x0000_s1048"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2754" w:rsidRDefault="00882754">
      <w:r>
        <w:separator/>
      </w:r>
    </w:p>
  </w:footnote>
  <w:footnote w:type="continuationSeparator" w:id="0">
    <w:p w:rsidR="00882754" w:rsidRDefault="008827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54716D">
    <w:pPr>
      <w:pStyle w:val="Header"/>
    </w:pPr>
    <w:r>
      <w:rPr>
        <w:noProof/>
        <w:lang w:eastAsia="en-US"/>
      </w:rPr>
      <mc:AlternateContent>
        <mc:Choice Requires="wps">
          <w:drawing>
            <wp:anchor distT="0" distB="0" distL="114300" distR="114300" simplePos="0" relativeHeight="251664896" behindDoc="0" locked="0" layoutInCell="1" allowOverlap="1" wp14:anchorId="4064DCF1" wp14:editId="787CD66D">
              <wp:simplePos x="0" y="0"/>
              <wp:positionH relativeFrom="column">
                <wp:posOffset>4090670</wp:posOffset>
              </wp:positionH>
              <wp:positionV relativeFrom="paragraph">
                <wp:posOffset>-19050</wp:posOffset>
              </wp:positionV>
              <wp:extent cx="177165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7165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22.1pt;margin-top:-1.5pt;width:139.5pt;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5680" behindDoc="0" locked="0" layoutInCell="1" allowOverlap="1" wp14:anchorId="09BF91B9" wp14:editId="15462E24">
              <wp:simplePos x="0" y="0"/>
              <wp:positionH relativeFrom="column">
                <wp:posOffset>3322320</wp:posOffset>
              </wp:positionH>
              <wp:positionV relativeFrom="paragraph">
                <wp:posOffset>279399</wp:posOffset>
              </wp:positionV>
              <wp:extent cx="2256790" cy="45720"/>
              <wp:effectExtent l="0" t="0" r="1016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256790" cy="45720"/>
                      </a:xfrm>
                      <a:prstGeom prst="bentConnector3">
                        <a:avLst>
                          <a:gd name="adj1" fmla="val 63225"/>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261.6pt;margin-top:22pt;width:177.7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" adj="13657"/>
          </w:pict>
        </mc:Fallback>
      </mc:AlternateContent>
    </w:r>
    <w:r>
      <w:rPr>
        <w:noProof/>
        <w:lang w:eastAsia="en-US"/>
      </w:rPr>
      <mc:AlternateContent>
        <mc:Choice Requires="wps">
          <w:drawing>
            <wp:anchor distT="0" distB="0" distL="114300" distR="114300" simplePos="0" relativeHeight="251654656" behindDoc="0" locked="0" layoutInCell="1" allowOverlap="1" wp14:anchorId="79027DD3" wp14:editId="6FA2054E">
              <wp:simplePos x="0" y="0"/>
              <wp:positionH relativeFrom="column">
                <wp:posOffset>1270</wp:posOffset>
              </wp:positionH>
              <wp:positionV relativeFrom="paragraph">
                <wp:posOffset>171450</wp:posOffset>
              </wp:positionV>
              <wp:extent cx="3321050" cy="219075"/>
              <wp:effectExtent l="0" t="0" r="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21050"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54716D" w:rsidP="00794F05">
                          <w:pPr>
                            <w:spacing w:before="40" w:after="40"/>
                            <w:jc w:val="center"/>
                            <w:rPr>
                              <w:rFonts w:ascii="Arial" w:eastAsia="Malgun Gothic" w:hAnsi="Arial" w:cs="Arial"/>
                              <w:b/>
                              <w:bCs/>
                              <w:szCs w:val="20"/>
                              <w:lang w:val="en-GB" w:eastAsia="ko-KR"/>
                            </w:rPr>
                          </w:pPr>
                          <w:r>
                            <w:rPr>
                              <w:rFonts w:ascii="Arial" w:hAnsi="Arial" w:cs="Arial"/>
                              <w:b/>
                              <w:szCs w:val="20"/>
                              <w:lang w:val="en-GB"/>
                            </w:rPr>
                            <w:t>Công nghệ số, tự động hóa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1pt;margin-top:13.5pt;width:261.5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" fillcolor="#dae3f3" stroked="f">
              <v:textbox inset="2mm,0,2mm,0">
                <w:txbxContent>
                  <w:p w:rsidR="00B4470C" w:rsidRPr="00794F05" w:rsidRDefault="0054716D" w:rsidP="00794F05">
                    <w:pPr>
                      <w:spacing w:before="40" w:after="40"/>
                      <w:jc w:val="center"/>
                      <w:rPr>
                        <w:rFonts w:ascii="Arial" w:eastAsia="Malgun Gothic" w:hAnsi="Arial" w:cs="Arial"/>
                        <w:b/>
                        <w:bCs/>
                        <w:szCs w:val="20"/>
                        <w:lang w:val="en-GB" w:eastAsia="ko-KR"/>
                      </w:rPr>
                    </w:pPr>
                    <w:r>
                      <w:rPr>
                        <w:rFonts w:ascii="Arial" w:hAnsi="Arial" w:cs="Arial"/>
                        <w:b/>
                        <w:szCs w:val="20"/>
                        <w:lang w:val="en-GB"/>
                      </w:rPr>
                      <w:t>Công nghệ số, tự động hóa và ứng dụng hàng hải</w:t>
                    </w:r>
                  </w:p>
                </w:txbxContent>
              </v:textbox>
            </v:shape>
          </w:pict>
        </mc:Fallback>
      </mc:AlternateContent>
    </w:r>
    <w:r w:rsidR="00367282">
      <w:rPr>
        <w:noProof/>
        <w:lang w:eastAsia="en-US"/>
      </w:rPr>
      <mc:AlternateContent>
        <mc:Choice Requires="wps">
          <w:drawing>
            <wp:anchor distT="0" distB="0" distL="114300" distR="114300" simplePos="0" relativeHeight="251656704" behindDoc="0" locked="0" layoutInCell="1" allowOverlap="1" wp14:anchorId="55BD527E" wp14:editId="5B1281B7">
              <wp:simplePos x="0" y="0"/>
              <wp:positionH relativeFrom="column">
                <wp:posOffset>4852035</wp:posOffset>
              </wp:positionH>
              <wp:positionV relativeFrom="paragraph">
                <wp:posOffset>106680</wp:posOffset>
              </wp:positionV>
              <wp:extent cx="909955" cy="235585"/>
              <wp:effectExtent l="0" t="0" r="0" b="12065"/>
              <wp:wrapNone/>
              <wp:docPr id="4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09955" cy="235585"/>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B4470C">
                          <w:pPr>
                            <w:jc w:val="center"/>
                            <w:rPr>
                              <w:b/>
                              <w:color w:val="2F5496"/>
                              <w:sz w:val="40"/>
                              <w:szCs w:val="16"/>
                            </w:rPr>
                          </w:pP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2" type="#_x0000_t202" style="position:absolute;left:0;text-align:left;margin-left:382.05pt;margin-top:8.4pt;width:71.65pt;height:18.5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" filled="f" fillcolor="#bdc3e2" stroked="f">
              <v:textbox inset="2mm,0,2mm,0">
                <w:txbxContent>
                  <w:p w:rsidR="00B4470C" w:rsidRPr="0070158F" w:rsidRDefault="00B4470C" w:rsidP="00B4470C">
                    <w:pPr>
                      <w:jc w:val="center"/>
                      <w:rPr>
                        <w:b/>
                        <w:color w:val="2F5496"/>
                        <w:sz w:val="40"/>
                        <w:szCs w:val="16"/>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7007306E" wp14:editId="5ED9DBD4">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66D33532" wp14:editId="4FACAF8E">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2ED7C61C" wp14:editId="26D7ECC0">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54716D">
    <w:pPr>
      <w:pStyle w:val="Header"/>
    </w:pPr>
    <w:r>
      <w:rPr>
        <w:noProof/>
        <w:lang w:eastAsia="en-US"/>
      </w:rPr>
      <mc:AlternateContent>
        <mc:Choice Requires="wps">
          <w:drawing>
            <wp:anchor distT="0" distB="0" distL="114300" distR="114300" simplePos="0" relativeHeight="251657728" behindDoc="0" locked="0" layoutInCell="1" allowOverlap="1" wp14:anchorId="1804CE35" wp14:editId="0B6780A7">
              <wp:simplePos x="0" y="0"/>
              <wp:positionH relativeFrom="column">
                <wp:posOffset>2401570</wp:posOffset>
              </wp:positionH>
              <wp:positionV relativeFrom="paragraph">
                <wp:posOffset>145415</wp:posOffset>
              </wp:positionV>
              <wp:extent cx="3251200" cy="209550"/>
              <wp:effectExtent l="0" t="0" r="635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2D5C1D" w:rsidRDefault="0054716D"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Công nghệ số, tự động hóa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3" type="#_x0000_t202" style="position:absolute;left:0;text-align:left;margin-left:189.1pt;margin-top:11.45pt;width:256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" fillcolor="#dae3f3" stroked="f">
              <v:textbox inset="2mm,0,2mm,0">
                <w:txbxContent>
                  <w:p w:rsidR="00F64599" w:rsidRPr="002D5C1D" w:rsidRDefault="0054716D"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Công nghệ số, tự động hóa và ứng dụng hàng hải</w:t>
                    </w:r>
                  </w:p>
                </w:txbxContent>
              </v:textbox>
            </v:shape>
          </w:pict>
        </mc:Fallback>
      </mc:AlternateContent>
    </w:r>
    <w:r>
      <w:rPr>
        <w:noProof/>
        <w:lang w:eastAsia="en-US"/>
      </w:rPr>
      <mc:AlternateContent>
        <mc:Choice Requires="wps">
          <w:drawing>
            <wp:anchor distT="0" distB="0" distL="114300" distR="114300" simplePos="0" relativeHeight="251658752" behindDoc="0" locked="0" layoutInCell="1" allowOverlap="1" wp14:anchorId="2528EE8F" wp14:editId="2E549973">
              <wp:simplePos x="0" y="0"/>
              <wp:positionH relativeFrom="column">
                <wp:posOffset>64770</wp:posOffset>
              </wp:positionH>
              <wp:positionV relativeFrom="paragraph">
                <wp:posOffset>247015</wp:posOffset>
              </wp:positionV>
              <wp:extent cx="2336800" cy="90805"/>
              <wp:effectExtent l="0" t="0" r="25400" b="23495"/>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36800" cy="90805"/>
                      </a:xfrm>
                      <a:prstGeom prst="bentConnector3">
                        <a:avLst>
                          <a:gd name="adj1" fmla="val 6114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5.1pt;margin-top:19.45pt;width:184pt;height:7.15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" adj="13206"/>
          </w:pict>
        </mc:Fallback>
      </mc:AlternateContent>
    </w:r>
    <w:r>
      <w:rPr>
        <w:noProof/>
        <w:lang w:eastAsia="en-US"/>
      </w:rPr>
      <mc:AlternateContent>
        <mc:Choice Requires="wps">
          <w:drawing>
            <wp:anchor distT="0" distB="0" distL="114300" distR="114300" simplePos="0" relativeHeight="251663872" behindDoc="0" locked="0" layoutInCell="1" allowOverlap="1" wp14:anchorId="7E8F9EC6" wp14:editId="66CB1580">
              <wp:simplePos x="0" y="0"/>
              <wp:positionH relativeFrom="column">
                <wp:posOffset>-137795</wp:posOffset>
              </wp:positionH>
              <wp:positionV relativeFrom="paragraph">
                <wp:posOffset>-13335</wp:posOffset>
              </wp:positionV>
              <wp:extent cx="1752600"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2600"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44" type="#_x0000_t202" style="position:absolute;left:0;text-align:left;margin-left:-10.85pt;margin-top:-1.05pt;width:138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54716D">
    <w:pPr>
      <w:pStyle w:val="Header"/>
    </w:pPr>
    <w:r>
      <w:rPr>
        <w:noProof/>
        <w:lang w:eastAsia="en-US"/>
      </w:rPr>
      <mc:AlternateContent>
        <mc:Choice Requires="wps">
          <w:drawing>
            <wp:anchor distT="0" distB="0" distL="114300" distR="114300" simplePos="0" relativeHeight="251665920" behindDoc="0" locked="0" layoutInCell="1" allowOverlap="1" wp14:anchorId="25D1C86F" wp14:editId="7C030C2F">
              <wp:simplePos x="0" y="0"/>
              <wp:positionH relativeFrom="column">
                <wp:posOffset>-93980</wp:posOffset>
              </wp:positionH>
              <wp:positionV relativeFrom="paragraph">
                <wp:posOffset>19050</wp:posOffset>
              </wp:positionV>
              <wp:extent cx="18053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49" type="#_x0000_t202" style="position:absolute;left:0;text-align:left;margin-left:-7.4pt;margin-top:1.5pt;width:142.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2608" behindDoc="0" locked="0" layoutInCell="1" allowOverlap="1" wp14:anchorId="31F86914" wp14:editId="21E3E5D4">
              <wp:simplePos x="0" y="0"/>
              <wp:positionH relativeFrom="column">
                <wp:posOffset>-17780</wp:posOffset>
              </wp:positionH>
              <wp:positionV relativeFrom="paragraph">
                <wp:posOffset>254000</wp:posOffset>
              </wp:positionV>
              <wp:extent cx="2393950" cy="95250"/>
              <wp:effectExtent l="0" t="0" r="25400"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93950" cy="95250"/>
                      </a:xfrm>
                      <a:prstGeom prst="bentConnector3">
                        <a:avLst>
                          <a:gd name="adj1" fmla="val 6697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4pt;margin-top:20pt;width:188.5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" adj="14467"/>
          </w:pict>
        </mc:Fallback>
      </mc:AlternateContent>
    </w:r>
    <w:r>
      <w:rPr>
        <w:noProof/>
        <w:lang w:eastAsia="en-US"/>
      </w:rPr>
      <mc:AlternateContent>
        <mc:Choice Requires="wps">
          <w:drawing>
            <wp:anchor distT="0" distB="0" distL="114300" distR="114300" simplePos="0" relativeHeight="251651584" behindDoc="0" locked="0" layoutInCell="1" allowOverlap="1" wp14:anchorId="3EF4CD62" wp14:editId="5077FA7F">
              <wp:simplePos x="0" y="0"/>
              <wp:positionH relativeFrom="column">
                <wp:posOffset>2376170</wp:posOffset>
              </wp:positionH>
              <wp:positionV relativeFrom="paragraph">
                <wp:posOffset>139700</wp:posOffset>
              </wp:positionV>
              <wp:extent cx="3168650" cy="209550"/>
              <wp:effectExtent l="0" t="0" r="0"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865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814" w:rsidRPr="00F64599" w:rsidRDefault="0054716D"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Công nghệ số, tự động hóa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50" type="#_x0000_t202" style="position:absolute;left:0;text-align:left;margin-left:187.1pt;margin-top:11pt;width:249.5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" fillcolor="#dae3f3" stroked="f">
              <v:textbox inset="2mm,0,2mm,0">
                <w:txbxContent>
                  <w:p w:rsidR="00632814" w:rsidRPr="00F64599" w:rsidRDefault="0054716D"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Công nghệ số, tự động hóa và ứng dụng hàng hải</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95873"/>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5C1D"/>
    <w:rsid w:val="002D6EE2"/>
    <w:rsid w:val="002E0445"/>
    <w:rsid w:val="002E06FE"/>
    <w:rsid w:val="002E3B4B"/>
    <w:rsid w:val="002E6A6A"/>
    <w:rsid w:val="00301E85"/>
    <w:rsid w:val="0030312B"/>
    <w:rsid w:val="003067AE"/>
    <w:rsid w:val="003106AF"/>
    <w:rsid w:val="00314004"/>
    <w:rsid w:val="00315CDA"/>
    <w:rsid w:val="00323D81"/>
    <w:rsid w:val="00325986"/>
    <w:rsid w:val="00325BD9"/>
    <w:rsid w:val="003269DD"/>
    <w:rsid w:val="003338EB"/>
    <w:rsid w:val="00333BF1"/>
    <w:rsid w:val="00337E8A"/>
    <w:rsid w:val="00353FE5"/>
    <w:rsid w:val="00363BA0"/>
    <w:rsid w:val="00364725"/>
    <w:rsid w:val="00367282"/>
    <w:rsid w:val="00392048"/>
    <w:rsid w:val="0039657E"/>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5043C"/>
    <w:rsid w:val="004613F3"/>
    <w:rsid w:val="004669E9"/>
    <w:rsid w:val="00470DB0"/>
    <w:rsid w:val="004730DC"/>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16D"/>
    <w:rsid w:val="00547D3C"/>
    <w:rsid w:val="00557183"/>
    <w:rsid w:val="00561441"/>
    <w:rsid w:val="005671AF"/>
    <w:rsid w:val="00572B0E"/>
    <w:rsid w:val="00572CF3"/>
    <w:rsid w:val="00573333"/>
    <w:rsid w:val="00574D4B"/>
    <w:rsid w:val="005758BE"/>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754"/>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47AFB"/>
    <w:rsid w:val="00A521D9"/>
    <w:rsid w:val="00A53648"/>
    <w:rsid w:val="00A60489"/>
    <w:rsid w:val="00A62408"/>
    <w:rsid w:val="00A64EAC"/>
    <w:rsid w:val="00A71BBF"/>
    <w:rsid w:val="00A736FF"/>
    <w:rsid w:val="00A73F75"/>
    <w:rsid w:val="00A74CB4"/>
    <w:rsid w:val="00A75B65"/>
    <w:rsid w:val="00A90C59"/>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1316"/>
    <w:rsid w:val="00B658DF"/>
    <w:rsid w:val="00B72C02"/>
    <w:rsid w:val="00B81719"/>
    <w:rsid w:val="00B86911"/>
    <w:rsid w:val="00B91470"/>
    <w:rsid w:val="00B93D48"/>
    <w:rsid w:val="00BA2F45"/>
    <w:rsid w:val="00BA4602"/>
    <w:rsid w:val="00BA55B9"/>
    <w:rsid w:val="00BB202E"/>
    <w:rsid w:val="00BB420C"/>
    <w:rsid w:val="00BC12DD"/>
    <w:rsid w:val="00BC280D"/>
    <w:rsid w:val="00BC48EE"/>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24194"/>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0899"/>
    <w:rsid w:val="00CA3587"/>
    <w:rsid w:val="00CA4251"/>
    <w:rsid w:val="00CA6410"/>
    <w:rsid w:val="00CB53DD"/>
    <w:rsid w:val="00CC1B0B"/>
    <w:rsid w:val="00CC3F2D"/>
    <w:rsid w:val="00CC4F40"/>
    <w:rsid w:val="00CD17FA"/>
    <w:rsid w:val="00CD2738"/>
    <w:rsid w:val="00CD58A3"/>
    <w:rsid w:val="00CE2806"/>
    <w:rsid w:val="00D015E4"/>
    <w:rsid w:val="00D01CC3"/>
    <w:rsid w:val="00D03721"/>
    <w:rsid w:val="00D13665"/>
    <w:rsid w:val="00D17DEA"/>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7C3A"/>
    <w:rsid w:val="00E86C53"/>
    <w:rsid w:val="00E91A78"/>
    <w:rsid w:val="00E92C50"/>
    <w:rsid w:val="00E95725"/>
    <w:rsid w:val="00E960A3"/>
    <w:rsid w:val="00E96F80"/>
    <w:rsid w:val="00EA3F65"/>
    <w:rsid w:val="00EB2B8B"/>
    <w:rsid w:val="00EC2815"/>
    <w:rsid w:val="00ED45F1"/>
    <w:rsid w:val="00EE097E"/>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96A752-65CF-4D28-B358-EABB12B7C9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5</TotalTime>
  <Pages>1</Pages>
  <Words>968</Words>
  <Characters>5523</Characters>
  <Application>Microsoft Office Word</Application>
  <DocSecurity>0</DocSecurity>
  <Lines>46</Lines>
  <Paragraphs>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4</cp:revision>
  <cp:lastPrinted>2020-08-19T08:06:00Z</cp:lastPrinted>
  <dcterms:created xsi:type="dcterms:W3CDTF">2025-11-03T14:52:00Z</dcterms:created>
  <dcterms:modified xsi:type="dcterms:W3CDTF">2025-11-03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